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4C7" w:rsidRDefault="001334C7" w:rsidP="001334C7">
      <w:pPr>
        <w:pStyle w:val="Kop2"/>
        <w:rPr>
          <w:lang w:val="en-US"/>
        </w:rPr>
      </w:pPr>
      <w:r w:rsidRPr="00506255">
        <w:rPr>
          <w:lang w:val="en-US"/>
        </w:rPr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:rsidR="00D33E13" w:rsidRDefault="00D33E13" w:rsidP="00D33E13">
      <w:pPr>
        <w:rPr>
          <w:lang w:val="en-US"/>
        </w:rPr>
      </w:pPr>
    </w:p>
    <w:p w:rsidR="00D33E13" w:rsidRP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tbl>
      <w:tblPr>
        <w:tblStyle w:val="Tabelraster"/>
        <w:tblpPr w:leftFromText="141" w:rightFromText="141" w:vertAnchor="text" w:horzAnchor="margin" w:tblpXSpec="center" w:tblpY="433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338"/>
      </w:tblGrid>
      <w:tr w:rsidR="00D33E13" w:rsidRPr="00D33E13" w:rsidTr="00D33E13"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:rsidR="00D33E13" w:rsidRPr="00D33E13" w:rsidRDefault="00D33E13" w:rsidP="00D33E13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D33E13" w:rsidRP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Pr="00D33E13" w:rsidRDefault="00D33E13" w:rsidP="00D33E13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</w:t>
            </w:r>
            <w:proofErr w:type="spellStart"/>
            <w:r w:rsidRPr="00D33E13">
              <w:rPr>
                <w:lang w:val="en-US"/>
              </w:rPr>
              <w:t>kPa</w:t>
            </w:r>
            <w:proofErr w:type="spellEnd"/>
            <w:r w:rsidRPr="00D33E13">
              <w:rPr>
                <w:lang w:val="en-US"/>
              </w:rPr>
              <w:t>)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:rsidR="00D33E13" w:rsidRPr="00D33E13" w:rsidRDefault="00807F4A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269.88</w:t>
            </w:r>
          </w:p>
        </w:tc>
        <w:tc>
          <w:tcPr>
            <w:tcW w:w="1197" w:type="dxa"/>
          </w:tcPr>
          <w:p w:rsidR="00D33E13" w:rsidRPr="00D33E13" w:rsidRDefault="00807F4A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:rsidR="00D33E13" w:rsidRPr="00D33E13" w:rsidRDefault="00807F4A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:rsidR="00D33E13" w:rsidRPr="00D33E13" w:rsidRDefault="00F86058" w:rsidP="00D33E13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236.02</w:t>
            </w:r>
          </w:p>
        </w:tc>
        <w:tc>
          <w:tcPr>
            <w:tcW w:w="1197" w:type="dxa"/>
          </w:tcPr>
          <w:p w:rsidR="00D33E13" w:rsidRPr="00D33E13" w:rsidRDefault="00CD26BC" w:rsidP="00D33E13">
            <w:pPr>
              <w:pStyle w:val="Geenafstand"/>
              <w:jc w:val="both"/>
              <w:rPr>
                <w:lang w:val="en-US"/>
              </w:rPr>
            </w:pPr>
            <w:proofErr w:type="spellStart"/>
            <w:r>
              <w:rPr>
                <w:lang w:val="en-US"/>
              </w:rPr>
              <w:t>Pamb</w:t>
            </w:r>
            <w:proofErr w:type="spellEnd"/>
            <w:r>
              <w:rPr>
                <w:lang w:val="en-US"/>
              </w:rPr>
              <w:t>=55.00</w:t>
            </w: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50</w:t>
            </w:r>
          </w:p>
        </w:tc>
        <w:tc>
          <w:tcPr>
            <w:tcW w:w="1197" w:type="dxa"/>
          </w:tcPr>
          <w:p w:rsidR="00D33E13" w:rsidRDefault="00807F4A" w:rsidP="00D33E13">
            <w:pPr>
              <w:pStyle w:val="Geenafstand"/>
              <w:jc w:val="both"/>
            </w:pPr>
            <w:r>
              <w:t>71.84</w:t>
            </w:r>
          </w:p>
        </w:tc>
        <w:tc>
          <w:tcPr>
            <w:tcW w:w="1197" w:type="dxa"/>
          </w:tcPr>
          <w:p w:rsidR="00D33E13" w:rsidRDefault="00807F4A" w:rsidP="00D33E13">
            <w:pPr>
              <w:pStyle w:val="Geenafstand"/>
              <w:jc w:val="both"/>
            </w:pPr>
            <w:r>
              <w:t>468.32</w:t>
            </w:r>
          </w:p>
        </w:tc>
        <w:tc>
          <w:tcPr>
            <w:tcW w:w="1197" w:type="dxa"/>
          </w:tcPr>
          <w:p w:rsidR="00D33E13" w:rsidRDefault="00807F4A" w:rsidP="00D33E13">
            <w:pPr>
              <w:pStyle w:val="Geenafstand"/>
              <w:jc w:val="both"/>
            </w:pPr>
            <w:r>
              <w:t>1002.8</w:t>
            </w:r>
          </w:p>
        </w:tc>
        <w:tc>
          <w:tcPr>
            <w:tcW w:w="1197" w:type="dxa"/>
          </w:tcPr>
          <w:p w:rsidR="00D33E13" w:rsidRDefault="00807F4A" w:rsidP="00D33E13">
            <w:pPr>
              <w:pStyle w:val="Geenafstand"/>
              <w:jc w:val="both"/>
            </w:pPr>
            <w:r>
              <w:t>830.38</w:t>
            </w:r>
          </w:p>
        </w:tc>
        <w:tc>
          <w:tcPr>
            <w:tcW w:w="1197" w:type="dxa"/>
          </w:tcPr>
          <w:p w:rsidR="00D33E13" w:rsidRDefault="00F86058" w:rsidP="00D33E13">
            <w:pPr>
              <w:pStyle w:val="Geenafstand"/>
              <w:jc w:val="both"/>
            </w:pPr>
            <w:r>
              <w:t>566.57</w:t>
            </w:r>
          </w:p>
        </w:tc>
      </w:tr>
      <w:tr w:rsidR="00D33E13" w:rsidTr="00D33E13">
        <w:tc>
          <w:tcPr>
            <w:tcW w:w="1197" w:type="dxa"/>
            <w:shd w:val="clear" w:color="auto" w:fill="F2F2F2" w:themeFill="background1" w:themeFillShade="F2"/>
          </w:tcPr>
          <w:p w:rsidR="00D33E13" w:rsidRDefault="00D33E13" w:rsidP="00D33E13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20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0</w:t>
            </w:r>
          </w:p>
        </w:tc>
        <w:tc>
          <w:tcPr>
            <w:tcW w:w="1197" w:type="dxa"/>
          </w:tcPr>
          <w:p w:rsidR="00D33E13" w:rsidRDefault="00CD26BC" w:rsidP="00D33E13">
            <w:pPr>
              <w:pStyle w:val="Geenafstand"/>
              <w:jc w:val="both"/>
            </w:pPr>
            <w:r>
              <w:t>0</w:t>
            </w:r>
          </w:p>
        </w:tc>
        <w:tc>
          <w:tcPr>
            <w:tcW w:w="1197" w:type="dxa"/>
          </w:tcPr>
          <w:p w:rsidR="00D33E13" w:rsidRDefault="00F86058" w:rsidP="00D33E13">
            <w:pPr>
              <w:pStyle w:val="Geenafstand"/>
              <w:jc w:val="both"/>
            </w:pPr>
            <w:r>
              <w:t>761.91</w:t>
            </w:r>
          </w:p>
        </w:tc>
      </w:tr>
      <w:tr w:rsidR="00D33E13" w:rsidTr="00D33E13">
        <w:tc>
          <w:tcPr>
            <w:tcW w:w="8379" w:type="dxa"/>
            <w:gridSpan w:val="7"/>
            <w:shd w:val="clear" w:color="auto" w:fill="A6A6A6" w:themeFill="background1" w:themeFillShade="A6"/>
          </w:tcPr>
          <w:p w:rsidR="00D33E13" w:rsidRPr="002870E9" w:rsidRDefault="00D33E13" w:rsidP="00D33E13">
            <w:pPr>
              <w:pStyle w:val="Geenafstand"/>
              <w:jc w:val="both"/>
              <w:rPr>
                <w:b/>
                <w:i/>
              </w:rPr>
            </w:pPr>
            <w:proofErr w:type="spellStart"/>
            <w:r w:rsidRPr="002870E9">
              <w:rPr>
                <w:b/>
                <w:i/>
              </w:rPr>
              <w:t>Table</w:t>
            </w:r>
            <w:proofErr w:type="spellEnd"/>
            <w:r w:rsidRPr="002870E9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 xml:space="preserve">: </w:t>
            </w:r>
            <w:proofErr w:type="spellStart"/>
            <w:r w:rsidRPr="002870E9">
              <w:rPr>
                <w:b/>
                <w:i/>
              </w:rPr>
              <w:t>Thermodynamic</w:t>
            </w:r>
            <w:proofErr w:type="spellEnd"/>
            <w:r w:rsidRPr="002870E9">
              <w:rPr>
                <w:b/>
                <w:i/>
              </w:rPr>
              <w:t xml:space="preserve"> state summary</w:t>
            </w:r>
          </w:p>
        </w:tc>
      </w:tr>
    </w:tbl>
    <w:p w:rsidR="00D33E13" w:rsidRDefault="00D33E13" w:rsidP="001334C7">
      <w:pPr>
        <w:rPr>
          <w:lang w:val="en-US"/>
        </w:rPr>
      </w:pPr>
    </w:p>
    <w:p w:rsidR="00D33E13" w:rsidRDefault="00D33E13" w:rsidP="00D33E13">
      <w:pPr>
        <w:rPr>
          <w:lang w:val="en-US"/>
        </w:rPr>
      </w:pPr>
      <w:r>
        <w:rPr>
          <w:lang w:val="en-US"/>
        </w:rPr>
        <w:br w:type="page"/>
      </w:r>
      <w:bookmarkStart w:id="0" w:name="_GoBack"/>
      <w:bookmarkEnd w:id="0"/>
    </w:p>
    <w:p w:rsidR="001334C7" w:rsidRPr="00506255" w:rsidRDefault="004D0492" w:rsidP="004D0492">
      <w:pPr>
        <w:pStyle w:val="Kop2"/>
        <w:rPr>
          <w:lang w:val="en-US"/>
        </w:rPr>
      </w:pPr>
      <w:r>
        <w:rPr>
          <w:lang w:val="en-US"/>
        </w:rPr>
        <w:lastRenderedPageBreak/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807F4A" w:rsidTr="009A63F1">
        <w:trPr>
          <w:trHeight w:val="6758"/>
        </w:trPr>
        <w:tc>
          <w:tcPr>
            <w:tcW w:w="9576" w:type="dxa"/>
          </w:tcPr>
          <w:p w:rsidR="001334C7" w:rsidRPr="00506255" w:rsidRDefault="001334C7" w:rsidP="00807F4A">
            <w:pPr>
              <w:suppressLineNumbers/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:rsidTr="009A63F1">
        <w:tc>
          <w:tcPr>
            <w:tcW w:w="9576" w:type="dxa"/>
          </w:tcPr>
          <w:p w:rsidR="001334C7" w:rsidRDefault="001334C7" w:rsidP="009A63F1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diffusor [1-2]</w:t>
            </w:r>
          </w:p>
        </w:tc>
      </w:tr>
    </w:tbl>
    <w:p w:rsidR="001334C7" w:rsidRPr="001334C7" w:rsidRDefault="001334C7" w:rsidP="001334C7"/>
    <w:p w:rsidR="001334C7" w:rsidRDefault="001334C7" w:rsidP="001334C7">
      <w:pPr>
        <w:pStyle w:val="Kop3"/>
      </w:pPr>
      <w:r>
        <w:t>Procedure</w:t>
      </w:r>
    </w:p>
    <w:p w:rsidR="008764EA" w:rsidRPr="006B6938" w:rsidRDefault="008764EA" w:rsidP="008764EA">
      <w:pPr>
        <w:rPr>
          <w:b/>
          <w:lang w:val="en-GB"/>
        </w:rPr>
      </w:pPr>
      <w:r w:rsidRPr="006B6938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Solved is first </w:t>
      </w:r>
      <w:r w:rsidR="00455259" w:rsidRPr="00506255">
        <w:rPr>
          <w:lang w:val="en-US"/>
        </w:rPr>
        <w:t>(</w:t>
      </w:r>
      <w:r w:rsidR="00455259" w:rsidRPr="00805E1B">
        <w:rPr>
          <w:b/>
          <w:color w:val="FF0000"/>
          <w:lang w:val="en-US"/>
        </w:rPr>
        <w:t xml:space="preserve">line </w:t>
      </w:r>
      <w:proofErr w:type="spellStart"/>
      <w:r w:rsidR="00455259" w:rsidRPr="00805E1B">
        <w:rPr>
          <w:b/>
          <w:color w:val="FF0000"/>
          <w:lang w:val="en-US"/>
        </w:rPr>
        <w:t>nr</w:t>
      </w:r>
      <w:proofErr w:type="spellEnd"/>
      <w:r w:rsidR="00455259" w:rsidRPr="00506255">
        <w:rPr>
          <w:lang w:val="en-US"/>
        </w:rPr>
        <w:t>)</w:t>
      </w:r>
    </w:p>
    <w:p w:rsidR="001334C7" w:rsidRDefault="001334C7" w:rsidP="00455259">
      <w:pPr>
        <w:pStyle w:val="Geenafstand"/>
        <w:ind w:firstLine="720"/>
        <w:jc w:val="center"/>
      </w:pPr>
      <w:r w:rsidRPr="001334C7">
        <w:rPr>
          <w:position w:val="-24"/>
        </w:rPr>
        <w:object w:dxaOrig="2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.75pt" o:ole="">
            <v:imagedata r:id="rId11" o:title=""/>
          </v:shape>
          <o:OLEObject Type="Embed" ProgID="Equation.DSMT4" ShapeID="_x0000_i1025" DrawAspect="Content" ObjectID="_1504587952" r:id="rId12"/>
        </w:object>
      </w:r>
    </w:p>
    <w:p w:rsidR="001334C7" w:rsidRPr="00506255" w:rsidRDefault="001334C7" w:rsidP="001334C7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o determine </w:t>
      </w:r>
      <w:r w:rsidRPr="00506255">
        <w:rPr>
          <w:i/>
          <w:lang w:val="en-US"/>
        </w:rPr>
        <w:t>T</w:t>
      </w:r>
      <w:r w:rsidRPr="00506255">
        <w:rPr>
          <w:i/>
          <w:vertAlign w:val="subscript"/>
          <w:lang w:val="en-US"/>
        </w:rPr>
        <w:t>2</w:t>
      </w:r>
      <w:r w:rsidRPr="00506255">
        <w:rPr>
          <w:i/>
          <w:lang w:val="en-US"/>
        </w:rPr>
        <w:t xml:space="preserve"> </w:t>
      </w:r>
      <w:r w:rsidR="00CD0F99">
        <w:rPr>
          <w:lang w:val="en-US"/>
        </w:rPr>
        <w:t>then applyin</w:t>
      </w:r>
      <w:r w:rsidRPr="00506255">
        <w:rPr>
          <w:lang w:val="en-US"/>
        </w:rPr>
        <w:t>g isentropic compression to solve for the pressure</w:t>
      </w:r>
      <w:r w:rsidR="00455259" w:rsidRPr="00506255">
        <w:rPr>
          <w:lang w:val="en-US"/>
        </w:rPr>
        <w:t xml:space="preserve"> (</w:t>
      </w:r>
      <w:r w:rsidR="00455259" w:rsidRPr="00805E1B">
        <w:rPr>
          <w:b/>
          <w:color w:val="FF0000"/>
          <w:lang w:val="en-US"/>
        </w:rPr>
        <w:t xml:space="preserve">line </w:t>
      </w:r>
      <w:proofErr w:type="spellStart"/>
      <w:r w:rsidR="00455259" w:rsidRPr="00805E1B">
        <w:rPr>
          <w:b/>
          <w:color w:val="FF0000"/>
          <w:lang w:val="en-US"/>
        </w:rPr>
        <w:t>nr</w:t>
      </w:r>
      <w:proofErr w:type="spellEnd"/>
      <w:r w:rsidR="00455259" w:rsidRPr="00506255">
        <w:rPr>
          <w:lang w:val="en-US"/>
        </w:rPr>
        <w:t>)</w:t>
      </w:r>
    </w:p>
    <w:p w:rsidR="001334C7" w:rsidRPr="00506255" w:rsidRDefault="001334C7" w:rsidP="00455259">
      <w:pPr>
        <w:pStyle w:val="Geenafstand"/>
        <w:ind w:firstLine="720"/>
        <w:jc w:val="center"/>
        <w:rPr>
          <w:lang w:val="en-US"/>
        </w:rPr>
      </w:pPr>
      <w:r w:rsidRPr="001334C7">
        <w:rPr>
          <w:position w:val="-4"/>
        </w:rPr>
        <w:object w:dxaOrig="180" w:dyaOrig="279">
          <v:shape id="_x0000_i1026" type="#_x0000_t75" style="width:9pt;height:14.25pt" o:ole="">
            <v:imagedata r:id="rId13" o:title=""/>
          </v:shape>
          <o:OLEObject Type="Embed" ProgID="Equation.DSMT4" ShapeID="_x0000_i1026" DrawAspect="Content" ObjectID="_1504587953" r:id="rId14"/>
        </w:object>
      </w:r>
      <w:r w:rsidRPr="001334C7">
        <w:rPr>
          <w:position w:val="-36"/>
        </w:rPr>
        <w:object w:dxaOrig="5520" w:dyaOrig="820">
          <v:shape id="_x0000_i1027" type="#_x0000_t75" style="width:276pt;height:41.25pt" o:ole="">
            <v:imagedata r:id="rId15" o:title=""/>
          </v:shape>
          <o:OLEObject Type="Embed" ProgID="Equation.DSMT4" ShapeID="_x0000_i1027" DrawAspect="Content" ObjectID="_1504587954" r:id="rId16"/>
        </w:object>
      </w:r>
      <w:r w:rsidRPr="00506255">
        <w:rPr>
          <w:lang w:val="en-US"/>
        </w:rPr>
        <w:t>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Mixture properties determined using </w:t>
      </w:r>
      <w:proofErr w:type="spellStart"/>
      <w:r w:rsidRPr="00506255">
        <w:rPr>
          <w:lang w:val="en-US"/>
        </w:rPr>
        <w:t>f.i</w:t>
      </w:r>
      <w:proofErr w:type="spellEnd"/>
      <w:r w:rsidRPr="00506255">
        <w:rPr>
          <w:lang w:val="en-US"/>
        </w:rPr>
        <w:t xml:space="preserve">. </w:t>
      </w:r>
      <w:r w:rsidR="00455259" w:rsidRPr="00506255">
        <w:rPr>
          <w:lang w:val="en-US"/>
        </w:rPr>
        <w:t xml:space="preserve">(e.g. </w:t>
      </w:r>
      <w:r w:rsidR="00455259" w:rsidRPr="00805E1B">
        <w:rPr>
          <w:b/>
          <w:color w:val="FF0000"/>
          <w:lang w:val="en-US"/>
        </w:rPr>
        <w:t xml:space="preserve">line </w:t>
      </w:r>
      <w:proofErr w:type="spellStart"/>
      <w:r w:rsidR="00455259" w:rsidRPr="00805E1B">
        <w:rPr>
          <w:b/>
          <w:color w:val="FF0000"/>
          <w:lang w:val="en-US"/>
        </w:rPr>
        <w:t>nr</w:t>
      </w:r>
      <w:proofErr w:type="spellEnd"/>
      <w:r w:rsidR="00455259" w:rsidRPr="00506255">
        <w:rPr>
          <w:lang w:val="en-US"/>
        </w:rPr>
        <w:t>)</w:t>
      </w:r>
    </w:p>
    <w:p w:rsidR="001334C7" w:rsidRDefault="001334C7" w:rsidP="00455259">
      <w:pPr>
        <w:pStyle w:val="MTDisplayEquation"/>
        <w:jc w:val="center"/>
      </w:pPr>
      <w:r w:rsidRPr="001334C7">
        <w:rPr>
          <w:position w:val="-28"/>
        </w:rPr>
        <w:object w:dxaOrig="1780" w:dyaOrig="540">
          <v:shape id="_x0000_i1028" type="#_x0000_t75" style="width:89.25pt;height:27pt" o:ole="">
            <v:imagedata r:id="rId17" o:title=""/>
          </v:shape>
          <o:OLEObject Type="Embed" ProgID="Equation.DSMT4" ShapeID="_x0000_i1028" DrawAspect="Content" ObjectID="_1504587955" r:id="rId18"/>
        </w:object>
      </w:r>
    </w:p>
    <w:p w:rsidR="001334C7" w:rsidRDefault="00455259" w:rsidP="009A7A39">
      <w:pPr>
        <w:pStyle w:val="Geenafstand"/>
        <w:jc w:val="both"/>
        <w:rPr>
          <w:lang w:val="en-US"/>
        </w:rPr>
      </w:pPr>
      <w:r w:rsidRPr="00506255">
        <w:rPr>
          <w:lang w:val="en-US"/>
        </w:rPr>
        <w:t xml:space="preserve">The composition </w:t>
      </w:r>
      <w:r w:rsidRPr="00CD0F99">
        <w:rPr>
          <w:i/>
          <w:lang w:val="en-US"/>
        </w:rPr>
        <w:t>Y</w:t>
      </w:r>
      <w:r w:rsidRPr="00CD0F99">
        <w:rPr>
          <w:i/>
          <w:vertAlign w:val="subscript"/>
          <w:lang w:val="en-US"/>
        </w:rPr>
        <w:t>i</w:t>
      </w:r>
      <w:r w:rsidRPr="00506255">
        <w:rPr>
          <w:lang w:val="en-US"/>
        </w:rPr>
        <w:t xml:space="preserve"> is taken </w:t>
      </w:r>
      <w:r w:rsidR="00805E1B">
        <w:rPr>
          <w:lang w:val="en-US"/>
        </w:rPr>
        <w:t>equal to that of normal air</w:t>
      </w:r>
      <w:r w:rsidRPr="00506255">
        <w:rPr>
          <w:lang w:val="en-US"/>
        </w:rPr>
        <w:t>.</w:t>
      </w:r>
    </w:p>
    <w:p w:rsidR="008E5E05" w:rsidRDefault="008E5E05" w:rsidP="009A7A39">
      <w:pPr>
        <w:pStyle w:val="Geenafstand"/>
        <w:jc w:val="both"/>
        <w:rPr>
          <w:lang w:val="en-US"/>
        </w:rPr>
      </w:pPr>
    </w:p>
    <w:p w:rsidR="008E5E05" w:rsidRPr="00506255" w:rsidRDefault="008E5E05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s1=s2 (fig 8.19). 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>
        <w:rPr>
          <w:lang w:val="en-US"/>
        </w:rPr>
        <w:t xml:space="preserve"> is equal to zero according to </w:t>
      </w:r>
      <w:r w:rsidR="008764EA">
        <w:rPr>
          <w:lang w:val="en-US"/>
        </w:rPr>
        <w:t>energy conservation.</w:t>
      </w: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1334C7" w:rsidRPr="00506255" w:rsidRDefault="001334C7" w:rsidP="009A7A39">
      <w:pPr>
        <w:pStyle w:val="Geenafstand"/>
        <w:jc w:val="both"/>
        <w:rPr>
          <w:lang w:val="en-US"/>
        </w:rPr>
      </w:pPr>
    </w:p>
    <w:p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506255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Compressor [2-3]</w:t>
            </w:r>
          </w:p>
        </w:tc>
      </w:tr>
    </w:tbl>
    <w:p w:rsidR="00455259" w:rsidRDefault="00455259" w:rsidP="00455259">
      <w:pPr>
        <w:pStyle w:val="Kop3"/>
      </w:pPr>
      <w:r>
        <w:t>Procedure</w:t>
      </w:r>
    </w:p>
    <w:p w:rsidR="00CA6228" w:rsidRPr="006B6938" w:rsidRDefault="008764EA">
      <w:pPr>
        <w:rPr>
          <w:b/>
          <w:lang w:val="en-GB"/>
        </w:rPr>
      </w:pPr>
      <w:r w:rsidRPr="006B6938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:rsidR="00EB4441" w:rsidRDefault="00CA6228">
      <w:pPr>
        <w:rPr>
          <w:lang w:val="en-GB"/>
        </w:rPr>
      </w:pPr>
      <w:r w:rsidRPr="00CA6228">
        <w:rPr>
          <w:lang w:val="en-GB"/>
        </w:rPr>
        <w:t>Conse</w:t>
      </w:r>
      <w:r w:rsidR="00EB4441">
        <w:rPr>
          <w:lang w:val="en-GB"/>
        </w:rPr>
        <w:t>rvation</w:t>
      </w:r>
      <w:r w:rsidRPr="00CA6228">
        <w:rPr>
          <w:lang w:val="en-GB"/>
        </w:rPr>
        <w:t xml:space="preserve"> of energy gives: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air</m:t>
            </m:r>
          </m:sub>
        </m:sSub>
        <m:r>
          <w:rPr>
            <w:rFonts w:ascii="Cambria Math" w:hAnsi="Cambria Math"/>
            <w:lang w:val="en-GB"/>
          </w:rPr>
          <m:t>(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-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)</m:t>
        </m:r>
      </m:oMath>
    </w:p>
    <w:p w:rsidR="00455259" w:rsidRDefault="00EB4441" w:rsidP="00DF0A47">
      <w:pPr>
        <w:jc w:val="center"/>
        <w:rPr>
          <w:lang w:val="en-GB"/>
        </w:rPr>
      </w:pPr>
      <m:oMath>
        <m:r>
          <w:rPr>
            <w:rFonts w:ascii="Cambria Math" w:hAnsi="Cambria Math"/>
            <w:lang w:val="en-GB"/>
          </w:rPr>
          <m:t xml:space="preserve">AF=71.25 &amp;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m</m:t>
            </m:r>
          </m:e>
          <m:sub>
            <m:r>
              <w:rPr>
                <w:rFonts w:ascii="Cambria Math" w:hAnsi="Cambria Math"/>
                <w:lang w:val="en-GB"/>
              </w:rPr>
              <m:t>furate</m:t>
            </m:r>
          </m:sub>
        </m:sSub>
        <m:r>
          <w:rPr>
            <w:rFonts w:ascii="Cambria Math" w:hAnsi="Cambria Math"/>
            <w:lang w:val="en-GB"/>
          </w:rPr>
          <m:t>=0.68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kg</m:t>
            </m:r>
          </m:num>
          <m:den>
            <m:r>
              <w:rPr>
                <w:rFonts w:ascii="Cambria Math" w:hAnsi="Cambria Math"/>
                <w:lang w:val="en-GB"/>
              </w:rPr>
              <m:t>s</m:t>
            </m:r>
          </m:den>
        </m:f>
        <m:r>
          <w:rPr>
            <w:rFonts w:ascii="Cambria Math" w:hAnsi="Cambria Math"/>
            <w:lang w:val="en-GB"/>
          </w:rPr>
          <m:t xml:space="preserve">  so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air</m:t>
            </m:r>
          </m:sub>
        </m:sSub>
        <m:r>
          <w:rPr>
            <w:rFonts w:ascii="Cambria Math" w:hAnsi="Cambria Math"/>
            <w:lang w:val="en-GB"/>
          </w:rPr>
          <m:t xml:space="preserve">=0.68 ×71.25=48.25 </m:t>
        </m:r>
      </m:oMath>
      <w:r w:rsidR="00455259" w:rsidRPr="00CA6228">
        <w:rPr>
          <w:lang w:val="en-GB"/>
        </w:rPr>
        <w:br w:type="page"/>
      </w:r>
    </w:p>
    <w:p w:rsidR="00EB4441" w:rsidRDefault="00EB4441">
      <w:pPr>
        <w:rPr>
          <w:lang w:val="en-GB"/>
        </w:rPr>
      </w:pPr>
      <w:r>
        <w:rPr>
          <w:lang w:val="en-GB"/>
        </w:rPr>
        <w:lastRenderedPageBreak/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>
        <w:rPr>
          <w:lang w:val="en-GB"/>
        </w:rPr>
        <w:t xml:space="preserve"> according to energy conservation so equals zero.</w:t>
      </w:r>
      <w:r w:rsidR="00045CA7">
        <w:rPr>
          <w:lang w:val="en-GB"/>
        </w:rPr>
        <w:t xml:space="preserve"> </w:t>
      </w:r>
    </w:p>
    <w:p w:rsidR="00045CA7" w:rsidRDefault="00045CA7">
      <w:pPr>
        <w:rPr>
          <w:lang w:val="en-GB"/>
        </w:rPr>
      </w:pPr>
      <w:r>
        <w:rPr>
          <w:lang w:val="en-GB"/>
        </w:rPr>
        <w:t>Because P3 over P2 is given, P3 can be found using :</w:t>
      </w:r>
    </w:p>
    <w:p w:rsidR="00EB4441" w:rsidRPr="00EB4441" w:rsidRDefault="0024670E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3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P</m:t>
              </m:r>
            </m:e>
            <m:sub>
              <m:r>
                <w:rPr>
                  <w:rFonts w:ascii="Cambria Math" w:hAnsi="Cambria Math"/>
                  <w:lang w:val="en-GB"/>
                </w:rPr>
                <m:t>2</m:t>
              </m:r>
            </m:sub>
          </m:sSub>
          <m:r>
            <w:rPr>
              <w:rFonts w:ascii="Cambria Math" w:hAnsi="Cambria Math"/>
              <w:lang w:val="en-GB"/>
            </w:rPr>
            <m:t>*(</m:t>
          </m:r>
          <m:f>
            <m:fPr>
              <m:ctrlPr>
                <w:rPr>
                  <w:rFonts w:ascii="Cambria Math" w:hAnsi="Cambria Math"/>
                  <w:i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GB"/>
            </w:rPr>
            <m:t>)</m:t>
          </m:r>
        </m:oMath>
      </m:oMathPara>
    </w:p>
    <w:p w:rsidR="00DF0A47" w:rsidRDefault="00EB4441">
      <w:pPr>
        <w:rPr>
          <w:lang w:val="en-GB"/>
        </w:rPr>
      </w:pPr>
      <w:r>
        <w:rPr>
          <w:lang w:val="en-GB"/>
        </w:rPr>
        <w:t xml:space="preserve">Since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 xml:space="preserve"> (see figure 8.19)</m:t>
        </m:r>
      </m:oMath>
      <w:r w:rsidR="00DF0A47">
        <w:rPr>
          <w:lang w:val="en-GB"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>
        <w:rPr>
          <w:lang w:val="en-GB"/>
        </w:rPr>
        <w:t xml:space="preserve"> is known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 w:rsidRPr="00DF0A47">
        <w:rPr>
          <w:lang w:val="en-GB"/>
        </w:rPr>
        <w:t xml:space="preserve"> </w:t>
      </w:r>
      <w:r w:rsidR="00DF0A47"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DF0A47">
        <w:rPr>
          <w:lang w:val="en-GB"/>
        </w:rPr>
        <w:t xml:space="preserve"> </w:t>
      </w:r>
      <w:r w:rsidR="00DF0A47" w:rsidRPr="00DF0A47">
        <w:rPr>
          <w:lang w:val="en-GB"/>
        </w:rPr>
        <w:t>can be foun</w:t>
      </w:r>
      <w:r w:rsidR="00045CA7">
        <w:rPr>
          <w:lang w:val="en-GB"/>
        </w:rPr>
        <w:t>d</w:t>
      </w:r>
    </w:p>
    <w:p w:rsidR="00EB4441" w:rsidRDefault="00DF0A47">
      <w:pPr>
        <w:rPr>
          <w:lang w:val="en-GB"/>
        </w:rPr>
      </w:pPr>
      <w:r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>
        <w:rPr>
          <w:lang w:val="en-GB"/>
        </w:rPr>
        <w:t xml:space="preserve"> can be calculated.</w:t>
      </w:r>
    </w:p>
    <w:p w:rsidR="00DF0A47" w:rsidRDefault="00DF0A47">
      <w:pPr>
        <w:rPr>
          <w:lang w:val="en-GB"/>
        </w:rPr>
      </w:pPr>
    </w:p>
    <w:p w:rsidR="00DF0A47" w:rsidRPr="00DF0A47" w:rsidRDefault="00DF0A47">
      <w:pPr>
        <w:rPr>
          <w:lang w:val="en-GB"/>
        </w:rPr>
      </w:pPr>
    </w:p>
    <w:p w:rsidR="00EB4441" w:rsidRPr="00CA6228" w:rsidRDefault="00EB4441">
      <w:pPr>
        <w:rPr>
          <w:lang w:val="en-GB"/>
        </w:rPr>
      </w:pPr>
    </w:p>
    <w:p w:rsidR="00CA6228" w:rsidRPr="00CA6228" w:rsidRDefault="00CA6228">
      <w:pPr>
        <w:rPr>
          <w:lang w:val="en-GB"/>
        </w:rPr>
      </w:pPr>
    </w:p>
    <w:p w:rsidR="005804B8" w:rsidRPr="00CA6228" w:rsidRDefault="005804B8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  <w:r w:rsidRPr="00CA6228">
        <w:rPr>
          <w:lang w:val="en-GB"/>
        </w:rPr>
        <w:br w:type="page"/>
      </w:r>
    </w:p>
    <w:p w:rsidR="00455259" w:rsidRDefault="005804B8" w:rsidP="005804B8">
      <w:pPr>
        <w:pStyle w:val="Kop2"/>
      </w:pPr>
      <w:proofErr w:type="spellStart"/>
      <w:r>
        <w:lastRenderedPageBreak/>
        <w:t>Combustor</w:t>
      </w:r>
      <w:proofErr w:type="spellEnd"/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Tr="005804B8">
        <w:trPr>
          <w:trHeight w:val="6758"/>
        </w:trPr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</w:p>
        </w:tc>
      </w:tr>
      <w:tr w:rsidR="005804B8" w:rsidTr="005804B8">
        <w:tc>
          <w:tcPr>
            <w:tcW w:w="9576" w:type="dxa"/>
          </w:tcPr>
          <w:p w:rsidR="005804B8" w:rsidRDefault="005804B8" w:rsidP="005804B8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</w:t>
            </w:r>
            <w:proofErr w:type="spellStart"/>
            <w:r>
              <w:t>Combustor</w:t>
            </w:r>
            <w:proofErr w:type="spellEnd"/>
            <w:r>
              <w:t xml:space="preserve"> [3-4]</w:t>
            </w:r>
          </w:p>
        </w:tc>
      </w:tr>
    </w:tbl>
    <w:p w:rsidR="005804B8" w:rsidRPr="005804B8" w:rsidRDefault="005804B8" w:rsidP="005804B8"/>
    <w:p w:rsidR="00455259" w:rsidRDefault="00455259" w:rsidP="00455259">
      <w:pPr>
        <w:pStyle w:val="Kop3"/>
      </w:pPr>
      <w:r>
        <w:t>Procedure</w:t>
      </w:r>
    </w:p>
    <w:p w:rsidR="00506255" w:rsidRPr="00FD5820" w:rsidRDefault="008764EA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:rsidR="005804B8" w:rsidRDefault="00530D8A">
      <w:pPr>
        <w:rPr>
          <w:lang w:val="en-GB"/>
        </w:rPr>
      </w:pPr>
      <w:r>
        <w:rPr>
          <w:lang w:val="en-GB"/>
        </w:rPr>
        <w:t>Energy conservation:</w:t>
      </w:r>
    </w:p>
    <w:p w:rsidR="00530D8A" w:rsidRPr="008764EA" w:rsidRDefault="0024670E">
      <w:pPr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</m:sub>
          </m:sSub>
        </m:oMath>
      </m:oMathPara>
    </w:p>
    <w:p w:rsidR="00356EE8" w:rsidRDefault="00463ED2">
      <w:pPr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463ED2">
        <w:rPr>
          <w:lang w:val="en-GB"/>
        </w:rPr>
        <w:t xml:space="preserve"> equals zero again.</w:t>
      </w:r>
      <w:r w:rsidR="00356EE8">
        <w:rPr>
          <w:lang w:val="en-GB"/>
        </w:rPr>
        <w:t xml:space="preserve">    </w:t>
      </w:r>
    </w:p>
    <w:p w:rsidR="005804B8" w:rsidRDefault="0024670E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356EE8">
        <w:rPr>
          <w:lang w:val="en-GB"/>
        </w:rPr>
        <w:t xml:space="preserve"> equals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356EE8">
        <w:rPr>
          <w:lang w:val="en-GB"/>
        </w:rPr>
        <w:t xml:space="preserve"> (see fig.8.19)</w:t>
      </w:r>
    </w:p>
    <w:p w:rsidR="00356EE8" w:rsidRPr="00356EE8" w:rsidRDefault="00356EE8">
      <w:pPr>
        <w:rPr>
          <w:lang w:val="en-GB"/>
        </w:rPr>
      </w:pPr>
      <w:r>
        <w:rPr>
          <w:lang w:val="en-GB"/>
        </w:rPr>
        <w:t>According to slide 13 2</w:t>
      </w:r>
      <w:r w:rsidRPr="00356EE8">
        <w:rPr>
          <w:vertAlign w:val="superscript"/>
          <w:lang w:val="en-GB"/>
        </w:rPr>
        <w:t>nd</w:t>
      </w:r>
      <w:r>
        <w:rPr>
          <w:lang w:val="en-GB"/>
        </w:rPr>
        <w:t xml:space="preserve"> presentation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>
        <w:rPr>
          <w:lang w:val="en-GB"/>
        </w:rPr>
        <w:t xml:space="preserve"> is given ? s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amb</m:t>
            </m:r>
          </m:sub>
        </m:sSub>
        <m:r>
          <w:rPr>
            <w:rFonts w:ascii="Cambria Math" w:hAnsi="Cambria Math"/>
            <w:lang w:val="en-GB"/>
          </w:rPr>
          <m:t>?</m:t>
        </m:r>
      </m:oMath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804B8" w:rsidRPr="008764EA" w:rsidRDefault="005804B8">
      <w:pPr>
        <w:rPr>
          <w:lang w:val="en-GB"/>
        </w:rPr>
      </w:pPr>
    </w:p>
    <w:p w:rsidR="00506255" w:rsidRPr="00354165" w:rsidRDefault="005804B8">
      <w:pPr>
        <w:rPr>
          <w:lang w:val="en-US"/>
        </w:rPr>
      </w:pPr>
      <w:r w:rsidRPr="00354165">
        <w:rPr>
          <w:lang w:val="en-US"/>
        </w:rPr>
        <w:t>Complete</w:t>
      </w:r>
      <w:r w:rsidR="00506255" w:rsidRPr="00354165">
        <w:rPr>
          <w:lang w:val="en-US"/>
        </w:rPr>
        <w:t xml:space="preserve"> table</w:t>
      </w:r>
      <w:r w:rsidR="00D33E13" w:rsidRPr="00354165">
        <w:rPr>
          <w:lang w:val="en-US"/>
        </w:rPr>
        <w:t xml:space="preserve"> 2.2</w:t>
      </w:r>
      <w:r w:rsidR="00354165" w:rsidRPr="00354165">
        <w:rPr>
          <w:lang w:val="en-US"/>
        </w:rPr>
        <w:t xml:space="preserve"> (</w:t>
      </w:r>
      <w:r w:rsidR="00354165" w:rsidRPr="00CD0F99">
        <w:rPr>
          <w:b/>
          <w:color w:val="FF0000"/>
          <w:lang w:val="en-US"/>
        </w:rPr>
        <w:t>do</w:t>
      </w:r>
      <w:r w:rsidR="00CD0F99" w:rsidRPr="00CD0F99">
        <w:rPr>
          <w:b/>
          <w:color w:val="FF0000"/>
          <w:lang w:val="en-US"/>
        </w:rPr>
        <w:t>n’t forget to assign values for</w:t>
      </w:r>
      <w:r w:rsidR="00354165" w:rsidRPr="00CD0F99">
        <w:rPr>
          <w:b/>
          <w:color w:val="FF0000"/>
          <w:lang w:val="en-US"/>
        </w:rPr>
        <w:t xml:space="preserve"> he question marks</w:t>
      </w:r>
      <w:r w:rsidR="00354165" w:rsidRPr="00354165">
        <w:rPr>
          <w:lang w:val="en-US"/>
        </w:rPr>
        <w:t>)</w:t>
      </w: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1901"/>
        <w:gridCol w:w="1739"/>
      </w:tblGrid>
      <w:tr w:rsidR="00506255" w:rsidRPr="00FD5820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:rsidR="00506255" w:rsidRPr="00506255" w:rsidRDefault="00506255" w:rsidP="00FD5820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FD5820">
              <w:rPr>
                <w:b/>
                <w:color w:val="C00000"/>
                <w:lang w:val="en-US"/>
              </w:rPr>
              <w:t>71.25</w:t>
            </w:r>
            <w:r>
              <w:rPr>
                <w:b/>
                <w:color w:val="C00000"/>
                <w:lang w:val="en-US"/>
              </w:rPr>
              <w:t xml:space="preserve"> (</w:t>
            </w:r>
            <w:r w:rsidR="00D33E13">
              <w:rPr>
                <w:b/>
                <w:color w:val="C00000"/>
                <w:lang w:val="en-US"/>
              </w:rPr>
              <w:t>equivalence ratio=</w:t>
            </w:r>
            <w:r w:rsidR="00FD5820">
              <w:rPr>
                <w:b/>
                <w:color w:val="C00000"/>
                <w:lang w:val="en-US"/>
              </w:rPr>
              <w:t>1</w:t>
            </w:r>
            <w:r w:rsidR="00D33E13">
              <w:rPr>
                <w:b/>
                <w:color w:val="C00000"/>
                <w:lang w:val="en-US"/>
              </w:rPr>
              <w:t>)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4B6E1C" w:rsidRDefault="00506255" w:rsidP="00F362A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506255" w:rsidP="00F362A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FD5820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:rsidR="00506255" w:rsidRPr="00506255" w:rsidRDefault="00FD5820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0139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2331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75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753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184</w:t>
            </w:r>
          </w:p>
        </w:tc>
      </w:tr>
      <w:tr w:rsidR="00506255" w:rsidRPr="00FD5820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506255" w:rsidRPr="00506255" w:rsidRDefault="00506255" w:rsidP="00F362A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:rsidR="00506255" w:rsidRPr="00506255" w:rsidRDefault="00E23F7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:rsidR="00506255" w:rsidRPr="00506255" w:rsidRDefault="00AC14B6" w:rsidP="00F362A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.0</w:t>
            </w:r>
            <w:r w:rsidR="00413AD9">
              <w:rPr>
                <w:lang w:val="en-US"/>
              </w:rPr>
              <w:t>63</w:t>
            </w:r>
          </w:p>
        </w:tc>
      </w:tr>
      <w:tr w:rsidR="00506255" w:rsidRPr="00F86058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</w:p>
        </w:tc>
      </w:tr>
    </w:tbl>
    <w:p w:rsidR="00FD5820" w:rsidRPr="00AC14B6" w:rsidRDefault="00AC14B6">
      <w:pPr>
        <w:rPr>
          <w:lang w:val="en-GB"/>
        </w:rPr>
      </w:pPr>
      <w:r w:rsidRPr="00AC14B6">
        <w:rPr>
          <w:lang w:val="en-GB"/>
        </w:rPr>
        <w:t>An example calculation for nitrogen</w:t>
      </w:r>
      <w:r w:rsidR="00E23F76" w:rsidRPr="00AC14B6">
        <w:rPr>
          <w:lang w:val="en-GB"/>
        </w:rPr>
        <w:t xml:space="preserve"> initial</w:t>
      </w:r>
      <w:r w:rsidRPr="00AC14B6">
        <w:rPr>
          <w:lang w:val="en-GB"/>
        </w:rPr>
        <w:t>:</w:t>
      </w:r>
    </w:p>
    <w:p w:rsidR="00A316F5" w:rsidRPr="00A316F5" w:rsidRDefault="0024670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to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furate</m:t>
              </m:r>
            </m:sub>
          </m:sSub>
          <m:r>
            <w:rPr>
              <w:rFonts w:ascii="Cambria Math" w:hAnsi="Cambria Math"/>
              <w:lang w:val="en-US"/>
            </w:rPr>
            <m:t>=48.25+0.68=48.93 kg/s</m:t>
          </m:r>
        </m:oMath>
      </m:oMathPara>
    </w:p>
    <w:p w:rsidR="00A316F5" w:rsidRPr="000D70EB" w:rsidRDefault="00A316F5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mol mass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28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>;air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8.97g</m:t>
              </m:r>
            </m:num>
            <m:den>
              <m:r>
                <w:rPr>
                  <w:rFonts w:ascii="Cambria Math" w:hAnsi="Cambria Math"/>
                  <w:lang w:val="en-US"/>
                </w:rPr>
                <m:t>mol</m:t>
              </m:r>
            </m:den>
          </m:f>
          <m:r>
            <w:rPr>
              <w:rFonts w:ascii="Cambria Math" w:hAnsi="Cambria Math"/>
              <w:lang w:val="en-US"/>
            </w:rPr>
            <m:t xml:space="preserve">; mol fraction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air:0.79;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=48.25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g</m:t>
              </m:r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  <w:lang w:val="en-US"/>
            </w:rPr>
            <m:t xml:space="preserve"> ; </m:t>
          </m:r>
        </m:oMath>
      </m:oMathPara>
    </w:p>
    <w:p w:rsidR="000D70EB" w:rsidRDefault="000D70EB">
      <w:pPr>
        <w:rPr>
          <w:lang w:val="en-US"/>
        </w:rPr>
      </w:pPr>
    </w:p>
    <w:p w:rsidR="000D70EB" w:rsidRPr="00A316F5" w:rsidRDefault="0024670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ir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mol mass air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8250</m:t>
              </m:r>
            </m:num>
            <m:den>
              <m:r>
                <w:rPr>
                  <w:rFonts w:ascii="Cambria Math" w:hAnsi="Cambria Math"/>
                  <w:lang w:val="en-US"/>
                </w:rPr>
                <m:t>28.97</m:t>
              </m:r>
            </m:den>
          </m:f>
          <m:r>
            <w:rPr>
              <w:rFonts w:ascii="Cambria Math" w:hAnsi="Cambria Math"/>
              <w:lang w:val="en-US"/>
            </w:rPr>
            <m:t>=1666 mol/s</m:t>
          </m:r>
        </m:oMath>
      </m:oMathPara>
    </w:p>
    <w:p w:rsidR="00A316F5" w:rsidRDefault="0024670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</m:acc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mol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 xml:space="preserve"> ×mol fraction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in air×mol mass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=36.84 kg/s</m:t>
          </m:r>
        </m:oMath>
      </m:oMathPara>
    </w:p>
    <w:p w:rsidR="00A316F5" w:rsidRDefault="00A316F5">
      <w:pPr>
        <w:rPr>
          <w:lang w:val="en-US"/>
        </w:rPr>
      </w:pPr>
    </w:p>
    <w:p w:rsidR="00EA3DD3" w:rsidRDefault="0024670E" w:rsidP="00EA3DD3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ot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6.84</m:t>
              </m:r>
            </m:num>
            <m:den>
              <m:r>
                <w:rPr>
                  <w:rFonts w:ascii="Cambria Math" w:hAnsi="Cambria Math"/>
                  <w:lang w:val="en-US"/>
                </w:rPr>
                <m:t>48.93</m:t>
              </m:r>
            </m:den>
          </m:f>
          <m:r>
            <w:rPr>
              <w:rFonts w:ascii="Cambria Math" w:hAnsi="Cambria Math"/>
              <w:lang w:val="en-US"/>
            </w:rPr>
            <m:t>=0.753</m:t>
          </m:r>
        </m:oMath>
      </m:oMathPara>
    </w:p>
    <w:p w:rsidR="00455259" w:rsidRPr="00D33E13" w:rsidRDefault="00455259" w:rsidP="00EA3DD3">
      <w:pPr>
        <w:rPr>
          <w:lang w:val="en-US"/>
        </w:rPr>
      </w:pPr>
      <w:r w:rsidRPr="00D33E13">
        <w:rPr>
          <w:lang w:val="en-US"/>
        </w:rPr>
        <w:br w:type="page"/>
      </w: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4D0492" w:rsidTr="005804B8">
        <w:trPr>
          <w:trHeight w:val="6758"/>
        </w:trPr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:rsidR="00FD5C0D" w:rsidRDefault="008764EA">
      <w:proofErr w:type="spellStart"/>
      <w:r>
        <w:t>Determine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:rsidR="00FD5C0D" w:rsidRPr="00FD5C0D" w:rsidRDefault="00FD5C0D">
      <w:pPr>
        <w:rPr>
          <w:lang w:val="en-GB"/>
        </w:rPr>
      </w:pPr>
      <w:r w:rsidRPr="00FD5C0D">
        <w:rPr>
          <w:lang w:val="en-GB"/>
        </w:rPr>
        <w:t>According to conservation of energy:</w:t>
      </w:r>
    </w:p>
    <w:p w:rsidR="00FD5C0D" w:rsidRPr="00D33E13" w:rsidRDefault="00FD5C0D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ou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e>
          </m:d>
        </m:oMath>
      </m:oMathPara>
    </w:p>
    <w:p w:rsidR="005804B8" w:rsidRDefault="00FD5C0D">
      <w:pPr>
        <w:rPr>
          <w:lang w:val="en-US"/>
        </w:rPr>
      </w:pPr>
      <w:r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>
        <w:rPr>
          <w:lang w:val="en-US"/>
        </w:rPr>
        <w:t xml:space="preserve"> we can writ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</m:oMath>
    </w:p>
    <w:p w:rsidR="001062C7" w:rsidRDefault="001062C7">
      <w:pPr>
        <w:rPr>
          <w:lang w:val="en-GB"/>
        </w:rPr>
      </w:pPr>
      <w:r>
        <w:rPr>
          <w:lang w:val="en-US"/>
        </w:rPr>
        <w:t xml:space="preserve">Therefore we can calcula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 xml:space="preserve">5 </m:t>
            </m:r>
          </m:sub>
        </m:sSub>
        <m:r>
          <w:rPr>
            <w:rFonts w:ascii="Cambria Math" w:hAnsi="Cambria Math"/>
            <w:lang w:val="en-GB"/>
          </w:rPr>
          <m:t xml:space="preserve">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="003611DA" w:rsidRPr="003611DA">
        <w:rPr>
          <w:lang w:val="en-GB"/>
        </w:rPr>
        <w:t xml:space="preserve">since we know that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350244">
        <w:rPr>
          <w:lang w:val="en-GB"/>
        </w:rPr>
        <w:t>.</w:t>
      </w:r>
    </w:p>
    <w:p w:rsidR="00350244" w:rsidRDefault="00350244" w:rsidP="00350244">
      <w:pPr>
        <w:rPr>
          <w:lang w:val="en-GB"/>
        </w:rPr>
      </w:pPr>
      <w:r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>
        <w:rPr>
          <w:lang w:val="en-GB"/>
        </w:rPr>
        <w:t xml:space="preserve"> according to energy conservation so equals zero.</w:t>
      </w:r>
    </w:p>
    <w:p w:rsidR="00350244" w:rsidRDefault="00350244">
      <w:pPr>
        <w:rPr>
          <w:lang w:val="en-GB"/>
        </w:rPr>
      </w:pPr>
    </w:p>
    <w:p w:rsidR="00350244" w:rsidRPr="003611DA" w:rsidRDefault="00350244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GB"/>
        </w:rPr>
      </w:pPr>
    </w:p>
    <w:p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33E13" w:rsidTr="005804B8">
        <w:trPr>
          <w:trHeight w:val="6758"/>
        </w:trPr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:rsidTr="005804B8">
        <w:tc>
          <w:tcPr>
            <w:tcW w:w="9576" w:type="dxa"/>
          </w:tcPr>
          <w:p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:rsidR="00455259" w:rsidRPr="00D33E13" w:rsidRDefault="008764EA" w:rsidP="00455259">
      <w:pPr>
        <w:pStyle w:val="Geenafstand"/>
        <w:jc w:val="both"/>
        <w:rPr>
          <w:lang w:val="en-US"/>
        </w:rPr>
      </w:pPr>
      <w:proofErr w:type="spellStart"/>
      <w:r>
        <w:t>Determine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</w:p>
    <w:p w:rsidR="00455259" w:rsidRPr="00D33E13" w:rsidRDefault="00455259" w:rsidP="00455259">
      <w:pPr>
        <w:pStyle w:val="Geenafstand"/>
        <w:jc w:val="both"/>
        <w:rPr>
          <w:lang w:val="en-US"/>
        </w:rPr>
      </w:pPr>
    </w:p>
    <w:p w:rsidR="00455259" w:rsidRPr="00D33E13" w:rsidRDefault="0024670E" w:rsidP="0045525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mb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55 kPa</m:t>
          </m:r>
        </m:oMath>
      </m:oMathPara>
    </w:p>
    <w:p w:rsidR="00455259" w:rsidRP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US"/>
        </w:rPr>
        <w:t xml:space="preserve">And since we know that: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>
        <w:rPr>
          <w:lang w:val="en-GB"/>
        </w:rPr>
        <w:t xml:space="preserve"> we can 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 xml:space="preserve"> </m:t>
        </m:r>
      </m:oMath>
      <w:r w:rsidRPr="00350244">
        <w:rPr>
          <w:lang w:val="en-GB"/>
        </w:rPr>
        <w:t>with nasa.</w:t>
      </w:r>
    </w:p>
    <w:p w:rsidR="00350244" w:rsidRDefault="00350244" w:rsidP="009A7A39">
      <w:pPr>
        <w:pStyle w:val="Geenafstand"/>
        <w:jc w:val="both"/>
        <w:rPr>
          <w:lang w:val="en-GB"/>
        </w:rPr>
      </w:pPr>
    </w:p>
    <w:p w:rsidR="00350244" w:rsidRDefault="00350244" w:rsidP="009A7A39">
      <w:pPr>
        <w:pStyle w:val="Geenafstand"/>
        <w:jc w:val="both"/>
        <w:rPr>
          <w:lang w:val="en-GB"/>
        </w:rPr>
      </w:pPr>
      <w:r>
        <w:rPr>
          <w:lang w:val="en-GB"/>
        </w:rPr>
        <w:t>according to energy conservation:</w:t>
      </w:r>
    </w:p>
    <w:p w:rsidR="00350244" w:rsidRPr="004B126F" w:rsidRDefault="0024670E" w:rsidP="009A7A39">
      <w:pPr>
        <w:pStyle w:val="Geenafstand"/>
        <w:jc w:val="both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5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</m:t>
              </m:r>
            </m:num>
            <m:den>
              <m:r>
                <w:rPr>
                  <w:rFonts w:ascii="Cambria Math" w:hAnsi="Cambria Math"/>
                  <w:lang w:val="en-GB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lang w:val="en-GB"/>
                </w:rPr>
                <m:t>v</m:t>
              </m:r>
            </m:e>
            <m:sub>
              <m:r>
                <w:rPr>
                  <w:rFonts w:ascii="Cambria Math" w:hAnsi="Cambria Math"/>
                  <w:lang w:val="en-GB"/>
                </w:rPr>
                <m:t>6</m:t>
              </m:r>
            </m:sub>
            <m:sup>
              <m:r>
                <w:rPr>
                  <w:rFonts w:ascii="Cambria Math" w:hAnsi="Cambria Math"/>
                  <w:lang w:val="en-GB"/>
                </w:rPr>
                <m:t>2</m:t>
              </m:r>
            </m:sup>
          </m:sSubSup>
        </m:oMath>
      </m:oMathPara>
    </w:p>
    <w:p w:rsidR="004B126F" w:rsidRPr="00350244" w:rsidRDefault="004B126F" w:rsidP="009A7A39">
      <w:pPr>
        <w:pStyle w:val="Geenafstand"/>
        <w:jc w:val="both"/>
        <w:rPr>
          <w:lang w:val="en-GB"/>
        </w:rPr>
      </w:pPr>
      <w:r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</w:p>
    <w:sectPr w:rsidR="004B126F" w:rsidRPr="00350244" w:rsidSect="008A4139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670E" w:rsidRDefault="0024670E" w:rsidP="00625FAA">
      <w:pPr>
        <w:spacing w:after="0" w:line="240" w:lineRule="auto"/>
      </w:pPr>
      <w:r>
        <w:separator/>
      </w:r>
    </w:p>
  </w:endnote>
  <w:endnote w:type="continuationSeparator" w:id="0">
    <w:p w:rsidR="0024670E" w:rsidRDefault="0024670E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3E13" w:rsidRDefault="00354165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5313497" wp14:editId="7BBB80C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1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33E13">
      <w:t>Jet Engine (4EB00) 201</w:t>
    </w:r>
    <w:r>
      <w:t>5</w:t>
    </w:r>
    <w:r w:rsidR="00D33E13">
      <w:t xml:space="preserve"> </w:t>
    </w:r>
    <w:r w:rsidR="00D33E13">
      <w:tab/>
    </w:r>
    <w:r w:rsidR="00D33E13">
      <w:tab/>
    </w:r>
    <w:r w:rsidR="00D33E13" w:rsidRPr="00D33E13">
      <w:rPr>
        <w:b/>
        <w:sz w:val="24"/>
      </w:rPr>
      <w:fldChar w:fldCharType="begin"/>
    </w:r>
    <w:r w:rsidR="00D33E13" w:rsidRPr="00D33E13">
      <w:rPr>
        <w:b/>
        <w:sz w:val="24"/>
      </w:rPr>
      <w:instrText>PAGE   \* MERGEFORMAT</w:instrText>
    </w:r>
    <w:r w:rsidR="00D33E13" w:rsidRPr="00D33E13">
      <w:rPr>
        <w:b/>
        <w:sz w:val="24"/>
      </w:rPr>
      <w:fldChar w:fldCharType="separate"/>
    </w:r>
    <w:r w:rsidR="00F86058">
      <w:rPr>
        <w:b/>
        <w:noProof/>
        <w:sz w:val="24"/>
      </w:rPr>
      <w:t>8</w:t>
    </w:r>
    <w:r w:rsidR="00D33E13" w:rsidRPr="00D33E13">
      <w:rPr>
        <w:b/>
        <w:sz w:val="24"/>
      </w:rPr>
      <w:fldChar w:fldCharType="end"/>
    </w:r>
  </w:p>
  <w:p w:rsidR="00D33E13" w:rsidRDefault="00D33E13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670E" w:rsidRDefault="0024670E" w:rsidP="00625FAA">
      <w:pPr>
        <w:spacing w:after="0" w:line="240" w:lineRule="auto"/>
      </w:pPr>
      <w:r>
        <w:separator/>
      </w:r>
    </w:p>
  </w:footnote>
  <w:footnote w:type="continuationSeparator" w:id="0">
    <w:p w:rsidR="0024670E" w:rsidRDefault="0024670E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6B3C"/>
    <w:rsid w:val="00041B01"/>
    <w:rsid w:val="00043EE6"/>
    <w:rsid w:val="00045CA7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722B2"/>
    <w:rsid w:val="00072939"/>
    <w:rsid w:val="0007753A"/>
    <w:rsid w:val="0007762A"/>
    <w:rsid w:val="00082481"/>
    <w:rsid w:val="00083BDB"/>
    <w:rsid w:val="00085489"/>
    <w:rsid w:val="00086840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4ED8"/>
    <w:rsid w:val="000D5FA8"/>
    <w:rsid w:val="000D70EB"/>
    <w:rsid w:val="000D7DAE"/>
    <w:rsid w:val="000E1B10"/>
    <w:rsid w:val="000E2A12"/>
    <w:rsid w:val="000E2B3F"/>
    <w:rsid w:val="000E473A"/>
    <w:rsid w:val="000F152D"/>
    <w:rsid w:val="000F3502"/>
    <w:rsid w:val="000F52EF"/>
    <w:rsid w:val="000F72BC"/>
    <w:rsid w:val="001062C7"/>
    <w:rsid w:val="0011015A"/>
    <w:rsid w:val="00110D2B"/>
    <w:rsid w:val="00112A18"/>
    <w:rsid w:val="00115161"/>
    <w:rsid w:val="00115920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9D4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513D"/>
    <w:rsid w:val="00201450"/>
    <w:rsid w:val="00201F2D"/>
    <w:rsid w:val="00205264"/>
    <w:rsid w:val="0020617D"/>
    <w:rsid w:val="00215649"/>
    <w:rsid w:val="00217019"/>
    <w:rsid w:val="00220D99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171D"/>
    <w:rsid w:val="002433E8"/>
    <w:rsid w:val="00243933"/>
    <w:rsid w:val="00244B73"/>
    <w:rsid w:val="00245561"/>
    <w:rsid w:val="00245A7B"/>
    <w:rsid w:val="0024670E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40F2"/>
    <w:rsid w:val="002C5A90"/>
    <w:rsid w:val="002C5C73"/>
    <w:rsid w:val="002C7165"/>
    <w:rsid w:val="002C7558"/>
    <w:rsid w:val="002D10EA"/>
    <w:rsid w:val="002D15A2"/>
    <w:rsid w:val="002D2B20"/>
    <w:rsid w:val="002D38ED"/>
    <w:rsid w:val="002D4D5E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5FCC"/>
    <w:rsid w:val="003460DD"/>
    <w:rsid w:val="00346DD4"/>
    <w:rsid w:val="003500A9"/>
    <w:rsid w:val="00350244"/>
    <w:rsid w:val="00354165"/>
    <w:rsid w:val="00354D44"/>
    <w:rsid w:val="00356EE8"/>
    <w:rsid w:val="0035783C"/>
    <w:rsid w:val="003604A3"/>
    <w:rsid w:val="003611DA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3EAC"/>
    <w:rsid w:val="003B44F8"/>
    <w:rsid w:val="003B4E4B"/>
    <w:rsid w:val="003B562A"/>
    <w:rsid w:val="003B5697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2901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4198"/>
    <w:rsid w:val="0040582F"/>
    <w:rsid w:val="004058B7"/>
    <w:rsid w:val="00405DC6"/>
    <w:rsid w:val="00413AD9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252B"/>
    <w:rsid w:val="004637A3"/>
    <w:rsid w:val="00463ED2"/>
    <w:rsid w:val="00465AA8"/>
    <w:rsid w:val="00467C9E"/>
    <w:rsid w:val="00470FF9"/>
    <w:rsid w:val="004715C5"/>
    <w:rsid w:val="00471AC7"/>
    <w:rsid w:val="00471EFB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97255"/>
    <w:rsid w:val="004A29D2"/>
    <w:rsid w:val="004A3688"/>
    <w:rsid w:val="004A5195"/>
    <w:rsid w:val="004A7A40"/>
    <w:rsid w:val="004B0691"/>
    <w:rsid w:val="004B1252"/>
    <w:rsid w:val="004B126F"/>
    <w:rsid w:val="004B15BD"/>
    <w:rsid w:val="004B4D36"/>
    <w:rsid w:val="004B4F19"/>
    <w:rsid w:val="004B598A"/>
    <w:rsid w:val="004B6406"/>
    <w:rsid w:val="004B678E"/>
    <w:rsid w:val="004B6E1C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72F1"/>
    <w:rsid w:val="0051769B"/>
    <w:rsid w:val="005229A0"/>
    <w:rsid w:val="00523897"/>
    <w:rsid w:val="00523D54"/>
    <w:rsid w:val="005273A0"/>
    <w:rsid w:val="00527990"/>
    <w:rsid w:val="00530858"/>
    <w:rsid w:val="00530D8A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24E0"/>
    <w:rsid w:val="0064363A"/>
    <w:rsid w:val="00644A2C"/>
    <w:rsid w:val="006465D1"/>
    <w:rsid w:val="00647DDC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2A35"/>
    <w:rsid w:val="00683CE8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6938"/>
    <w:rsid w:val="006B7AFC"/>
    <w:rsid w:val="006C1233"/>
    <w:rsid w:val="006C1657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709"/>
    <w:rsid w:val="007F4584"/>
    <w:rsid w:val="007F4C07"/>
    <w:rsid w:val="007F4DD0"/>
    <w:rsid w:val="007F523D"/>
    <w:rsid w:val="007F6845"/>
    <w:rsid w:val="008019C6"/>
    <w:rsid w:val="008041A5"/>
    <w:rsid w:val="008045CC"/>
    <w:rsid w:val="00804C7D"/>
    <w:rsid w:val="00804D33"/>
    <w:rsid w:val="00805A41"/>
    <w:rsid w:val="00805E1B"/>
    <w:rsid w:val="00806D21"/>
    <w:rsid w:val="008073D8"/>
    <w:rsid w:val="00807BC2"/>
    <w:rsid w:val="00807F4A"/>
    <w:rsid w:val="008108C4"/>
    <w:rsid w:val="008116C2"/>
    <w:rsid w:val="00811701"/>
    <w:rsid w:val="00812B75"/>
    <w:rsid w:val="00812F8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75BE"/>
    <w:rsid w:val="0086178B"/>
    <w:rsid w:val="008626A7"/>
    <w:rsid w:val="00862E75"/>
    <w:rsid w:val="008639E8"/>
    <w:rsid w:val="00866F03"/>
    <w:rsid w:val="00867CA9"/>
    <w:rsid w:val="00873FBE"/>
    <w:rsid w:val="0087426B"/>
    <w:rsid w:val="008746DB"/>
    <w:rsid w:val="008764EA"/>
    <w:rsid w:val="00877548"/>
    <w:rsid w:val="0088036A"/>
    <w:rsid w:val="0088185B"/>
    <w:rsid w:val="0088591B"/>
    <w:rsid w:val="0088619E"/>
    <w:rsid w:val="0088702C"/>
    <w:rsid w:val="00894F61"/>
    <w:rsid w:val="008957E7"/>
    <w:rsid w:val="00896EB2"/>
    <w:rsid w:val="008A2262"/>
    <w:rsid w:val="008A258B"/>
    <w:rsid w:val="008A29B5"/>
    <w:rsid w:val="008A3A74"/>
    <w:rsid w:val="008A4037"/>
    <w:rsid w:val="008A4139"/>
    <w:rsid w:val="008A482C"/>
    <w:rsid w:val="008A7D67"/>
    <w:rsid w:val="008B2AA1"/>
    <w:rsid w:val="008B40BE"/>
    <w:rsid w:val="008B7F56"/>
    <w:rsid w:val="008C0717"/>
    <w:rsid w:val="008C0DFE"/>
    <w:rsid w:val="008C5B82"/>
    <w:rsid w:val="008C6403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5E05"/>
    <w:rsid w:val="008E76D0"/>
    <w:rsid w:val="008E7A49"/>
    <w:rsid w:val="008F0F44"/>
    <w:rsid w:val="008F1AE6"/>
    <w:rsid w:val="008F20CB"/>
    <w:rsid w:val="008F2F88"/>
    <w:rsid w:val="008F30E0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5081"/>
    <w:rsid w:val="00A307A5"/>
    <w:rsid w:val="00A311E3"/>
    <w:rsid w:val="00A316F5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4B6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10689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7841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83E"/>
    <w:rsid w:val="00C05C7A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52D89"/>
    <w:rsid w:val="00C542DA"/>
    <w:rsid w:val="00C548E9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F09"/>
    <w:rsid w:val="00C9729D"/>
    <w:rsid w:val="00CA0D1E"/>
    <w:rsid w:val="00CA3EDA"/>
    <w:rsid w:val="00CA451E"/>
    <w:rsid w:val="00CA5C0A"/>
    <w:rsid w:val="00CA5D37"/>
    <w:rsid w:val="00CA61D5"/>
    <w:rsid w:val="00CA6228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6BC"/>
    <w:rsid w:val="00CD2BDD"/>
    <w:rsid w:val="00CD362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CF2"/>
    <w:rsid w:val="00D10D33"/>
    <w:rsid w:val="00D11BE5"/>
    <w:rsid w:val="00D12202"/>
    <w:rsid w:val="00D14C15"/>
    <w:rsid w:val="00D15048"/>
    <w:rsid w:val="00D152D7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4002"/>
    <w:rsid w:val="00D64850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0A47"/>
    <w:rsid w:val="00DF1B0D"/>
    <w:rsid w:val="00DF4F05"/>
    <w:rsid w:val="00DF55C9"/>
    <w:rsid w:val="00DF6DEB"/>
    <w:rsid w:val="00DF7830"/>
    <w:rsid w:val="00E00D2A"/>
    <w:rsid w:val="00E03DEF"/>
    <w:rsid w:val="00E069EA"/>
    <w:rsid w:val="00E12A2E"/>
    <w:rsid w:val="00E16948"/>
    <w:rsid w:val="00E20661"/>
    <w:rsid w:val="00E2156F"/>
    <w:rsid w:val="00E23F76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1180"/>
    <w:rsid w:val="00E61582"/>
    <w:rsid w:val="00E632D5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47D"/>
    <w:rsid w:val="00E86693"/>
    <w:rsid w:val="00E935D2"/>
    <w:rsid w:val="00E94210"/>
    <w:rsid w:val="00E959C4"/>
    <w:rsid w:val="00EA11F1"/>
    <w:rsid w:val="00EA2484"/>
    <w:rsid w:val="00EA24FD"/>
    <w:rsid w:val="00EA2B60"/>
    <w:rsid w:val="00EA2D2F"/>
    <w:rsid w:val="00EA2DA8"/>
    <w:rsid w:val="00EA3DD3"/>
    <w:rsid w:val="00EA4C74"/>
    <w:rsid w:val="00EA5482"/>
    <w:rsid w:val="00EA6880"/>
    <w:rsid w:val="00EA7BCE"/>
    <w:rsid w:val="00EA7E3E"/>
    <w:rsid w:val="00EB4441"/>
    <w:rsid w:val="00EB46CD"/>
    <w:rsid w:val="00EB5BDF"/>
    <w:rsid w:val="00EC0391"/>
    <w:rsid w:val="00EC0535"/>
    <w:rsid w:val="00EC146E"/>
    <w:rsid w:val="00EC18BB"/>
    <w:rsid w:val="00EC547C"/>
    <w:rsid w:val="00EC7DB8"/>
    <w:rsid w:val="00ED08F0"/>
    <w:rsid w:val="00ED10AA"/>
    <w:rsid w:val="00ED4806"/>
    <w:rsid w:val="00ED483E"/>
    <w:rsid w:val="00ED48FD"/>
    <w:rsid w:val="00ED6C04"/>
    <w:rsid w:val="00ED75F3"/>
    <w:rsid w:val="00EE0593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3842"/>
    <w:rsid w:val="00F17EE3"/>
    <w:rsid w:val="00F2034D"/>
    <w:rsid w:val="00F22A67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6058"/>
    <w:rsid w:val="00F86B1E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5820"/>
    <w:rsid w:val="00FD5C0D"/>
    <w:rsid w:val="00FD699A"/>
    <w:rsid w:val="00FD7C15"/>
    <w:rsid w:val="00FE0B2F"/>
    <w:rsid w:val="00FE1D7A"/>
    <w:rsid w:val="00FE20F2"/>
    <w:rsid w:val="00FE2D7E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C7D6A97-8279-4B48-9E73-6F5C627CF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8E5E05"/>
    <w:rPr>
      <w:color w:val="808080"/>
    </w:rPr>
  </w:style>
  <w:style w:type="character" w:styleId="Regelnummer">
    <w:name w:val="line number"/>
    <w:basedOn w:val="Standaardalinea-lettertype"/>
    <w:uiPriority w:val="99"/>
    <w:semiHidden/>
    <w:unhideWhenUsed/>
    <w:rsid w:val="00807F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3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A1654AB-2816-4A97-9A6A-BE202B34CB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8</Pages>
  <Words>512</Words>
  <Characters>2818</Characters>
  <Application>Microsoft Office Word</Application>
  <DocSecurity>0</DocSecurity>
  <Lines>23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3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4</cp:revision>
  <dcterms:created xsi:type="dcterms:W3CDTF">2015-09-23T12:57:00Z</dcterms:created>
  <dcterms:modified xsi:type="dcterms:W3CDTF">2015-09-24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